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Default="00666D6B" w:rsidP="008B4EAF">
      <w:pPr>
        <w:pStyle w:val="Title"/>
      </w:pPr>
      <w:r>
        <w:t>Urban Truck Routing and Scheduling</w:t>
      </w:r>
    </w:p>
    <w:p w:rsidR="00591E3C" w:rsidRDefault="00591E3C" w:rsidP="008B4EAF">
      <w:r>
        <w:t>Zefeng Lyu, Rui Zhou, Zeyu Liu</w:t>
      </w:r>
    </w:p>
    <w:p w:rsidR="0087065D" w:rsidRDefault="0087065D"/>
    <w:p w:rsidR="0087065D" w:rsidRDefault="0087065D">
      <w:r>
        <w:t xml:space="preserve">Abstract: </w:t>
      </w:r>
    </w:p>
    <w:p w:rsidR="001D0EFF" w:rsidRDefault="001D0EFF">
      <w:r>
        <w:tab/>
        <w:t xml:space="preserve">Nowadays, smart logistics play an increasing important role in improving operational efficiency and enhancing the consumer experience. This article is aimed to develop a </w:t>
      </w:r>
    </w:p>
    <w:p w:rsidR="0087065D" w:rsidRPr="0087065D" w:rsidRDefault="0087065D">
      <w:pPr>
        <w:rPr>
          <w:color w:val="FF0000"/>
        </w:rPr>
      </w:pPr>
      <w:r w:rsidRPr="0087065D">
        <w:rPr>
          <w:color w:val="FF0000"/>
        </w:rPr>
        <w:t>Summarize the objectives of the paper</w:t>
      </w:r>
    </w:p>
    <w:p w:rsidR="0087065D" w:rsidRPr="0087065D" w:rsidRDefault="0087065D">
      <w:pPr>
        <w:rPr>
          <w:color w:val="FF0000"/>
        </w:rPr>
      </w:pPr>
      <w:r w:rsidRPr="0087065D">
        <w:rPr>
          <w:color w:val="FF0000"/>
        </w:rPr>
        <w:t>Summarize the results and conclusion</w:t>
      </w:r>
    </w:p>
    <w:p w:rsidR="0087065D" w:rsidRPr="0087065D" w:rsidRDefault="0087065D">
      <w:pPr>
        <w:rPr>
          <w:color w:val="FF0000"/>
        </w:rPr>
      </w:pPr>
      <w:r w:rsidRPr="0087065D">
        <w:rPr>
          <w:color w:val="FF0000"/>
        </w:rPr>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bookmarkStart w:id="0" w:name="_GoBack"/>
      <w:bookmarkEnd w:id="0"/>
    </w:p>
    <w:p w:rsidR="0087065D" w:rsidRPr="0087065D" w:rsidRDefault="0087065D" w:rsidP="0087065D">
      <w:pPr>
        <w:rPr>
          <w:color w:val="FF0000"/>
        </w:rPr>
      </w:pPr>
      <w:r w:rsidRPr="0087065D">
        <w:rPr>
          <w:color w:val="FF0000"/>
        </w:rPr>
        <w:t>State the precise subject of the paper immediately</w:t>
      </w:r>
    </w:p>
    <w:p w:rsidR="00725CA9" w:rsidRPr="0087065D" w:rsidRDefault="00725CA9" w:rsidP="00725CA9">
      <w:pPr>
        <w:ind w:firstLine="432"/>
        <w:rPr>
          <w:color w:val="FF0000"/>
        </w:rPr>
      </w:pPr>
      <w:r w:rsidRPr="00725CA9">
        <w:t xml:space="preserve">As people and enterprises come under more pressure in a fast moving and highly connected world, smart logistics play an increasingly important role in improving operational efficiency and enhancing the consumer experience. Reducing costs and increasing logistics efficiency is critical. With the improvement of computational performance, this kind of NP-Hard problem can be better solved by technology developed with optimization algorithms. </w:t>
      </w:r>
      <w:r>
        <w:t xml:space="preserve">Our goal is </w:t>
      </w:r>
      <w:r w:rsidRPr="00725CA9">
        <w:t>to provide consumers with simpler and faster logistics.</w:t>
      </w:r>
    </w:p>
    <w:p w:rsidR="0087065D" w:rsidRDefault="0087065D" w:rsidP="0087065D">
      <w:pPr>
        <w:rPr>
          <w:color w:val="FF0000"/>
        </w:rPr>
      </w:pPr>
    </w:p>
    <w:p w:rsidR="003811D6" w:rsidRPr="003811D6" w:rsidRDefault="003811D6" w:rsidP="0087065D"/>
    <w:p w:rsidR="003811D6" w:rsidRDefault="003811D6" w:rsidP="003811D6">
      <w:pPr>
        <w:ind w:firstLine="360"/>
      </w:pPr>
      <w:r>
        <w:t xml:space="preserve">The rest of this article is organized as follows. Section 2 reviewed the literature with regard to the application of simulation on vehicle routing problem. Section 3 defined the problem to be solved and put up a mathematic model with regard to it. In section 4, we describe how we the Anylogic model and display the results. Finally, we draw a conclusion and give out some future research we may do in section 5.  </w:t>
      </w:r>
    </w:p>
    <w:p w:rsidR="0087065D" w:rsidRDefault="0087065D" w:rsidP="0087065D"/>
    <w:p w:rsidR="0087065D" w:rsidRDefault="0087065D" w:rsidP="0087065D">
      <w:pPr>
        <w:pStyle w:val="Heading1"/>
        <w:numPr>
          <w:ilvl w:val="0"/>
          <w:numId w:val="2"/>
        </w:numPr>
      </w:pPr>
      <w:r>
        <w:t>Literature Review</w:t>
      </w:r>
    </w:p>
    <w:p w:rsidR="0087065D" w:rsidRDefault="00E54E56" w:rsidP="00B32351">
      <w:pPr>
        <w:ind w:firstLine="360"/>
      </w:pPr>
      <w:r>
        <w:t>AnyLogic simulation environment can be used in different application problems, e.g., epidemic spread</w:t>
      </w:r>
      <w:r w:rsidR="00B32351">
        <w:t xml:space="preserve"> m</w:t>
      </w:r>
      <w:r>
        <w:t>odelling, industrial development, complex system design evaluation, computer performance evaluation, military systems, transportation systems, supply chain management and business process evaluation.</w:t>
      </w:r>
      <w:r w:rsidR="00B32351">
        <w:t xml:space="preserve"> </w:t>
      </w:r>
      <w:r w:rsidR="00B32351">
        <w:fldChar w:fldCharType="begin" w:fldLock="1"/>
      </w:r>
      <w:r w:rsidR="00B32351">
        <w:instrText>ADDIN CSL_CITATION {"citationItems":[{"id":"ITEM-1","itemData":{"DOI":"10.1109/UKSIM.2010.38","ISBN":"9780769540160","abstract":"This paper discusses simulation of the vehicle schedule with time windows. The simulation model is developed in AnyLogic simulation environment. A short overview of AnyLogic structure and scope is provided. A detailed description of a conceptual model with focus on input and output data is given. The structure of the simulation model and operation of its main blocks are described. Each vehicle is modelled as a separate object used to construct the overall schedule for all vehicles. The simulation model is used as a decision support tool for an analyst, which allows estimating efficiency of vehicle schedules with time windows generated by a standard software or/and modified by a planner.","author":[{"dropping-particle":"","family":"Merkuryeva","given":"Galina","non-dropping-particle":"","parse-names":false,"suffix":""},{"dropping-particle":"","family":"Bolshakovs","given":"Vitalijs","non-dropping-particle":"","parse-names":false,"suffix":""}],"container-title":"UKSim2010 - UKSim 12th International Conference on Computer Modelling and Simulation","id":"ITEM-1","issued":{"date-parts":[["2010"]]},"page":"169-174","title":"Vehicle schedule simulation with AnyLogic","type":"article-journal"},"uris":["http://www.mendeley.com/documents/?uuid=caa0ad0f-28ad-46c0-831a-3d4b81ee2651"]}],"mendeley":{"formattedCitation":"(Merkuryeva &amp; Bolshakovs, 2010)","plainTextFormattedCitation":"(Merkuryeva &amp; Bolshakovs, 2010)"},"properties":{"noteIndex":0},"schema":"https://github.com/citation-style-language/schema/raw/master/csl-citation.json"}</w:instrText>
      </w:r>
      <w:r w:rsidR="00B32351">
        <w:fldChar w:fldCharType="separate"/>
      </w:r>
      <w:r w:rsidR="00B32351" w:rsidRPr="00B32351">
        <w:rPr>
          <w:noProof/>
        </w:rPr>
        <w:t>(Merkuryeva &amp; Bolshakovs, 2010)</w:t>
      </w:r>
      <w:r w:rsidR="00B32351">
        <w:fldChar w:fldCharType="end"/>
      </w:r>
    </w:p>
    <w:p w:rsidR="00B32351" w:rsidRDefault="00B32351" w:rsidP="00B32351">
      <w:pPr>
        <w:ind w:firstLine="360"/>
      </w:pPr>
    </w:p>
    <w:p w:rsidR="009812C7" w:rsidRDefault="002A2A5B" w:rsidP="009812C7">
      <w:pPr>
        <w:pStyle w:val="Heading1"/>
        <w:numPr>
          <w:ilvl w:val="0"/>
          <w:numId w:val="2"/>
        </w:numPr>
      </w:pPr>
      <w:r>
        <w:t>Problem</w:t>
      </w:r>
      <w:r w:rsidR="0087065D">
        <w:t xml:space="preserve"> </w:t>
      </w:r>
      <w:r w:rsidR="003811D6">
        <w:t>Statement</w:t>
      </w:r>
    </w:p>
    <w:p w:rsidR="009812C7" w:rsidRDefault="009812C7" w:rsidP="00793562">
      <w:pPr>
        <w:ind w:firstLine="360"/>
      </w:pPr>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w:t>
      </w:r>
      <w:r w:rsidR="00535F6A">
        <w:lastRenderedPageBreak/>
        <w:t xml:space="preserve">hour should be counted. </w:t>
      </w:r>
      <w:bookmarkStart w:id="1" w:name="OLE_LINK1"/>
      <w:r w:rsidR="00535F6A">
        <w:t>Later arrival is not allowable</w:t>
      </w:r>
      <w:bookmarkEnd w:id="1"/>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 xml:space="preserve">Node  </w:t>
            </w:r>
            <w:r w:rsidR="00C43387" w:rsidRPr="005D54F6">
              <w:rPr>
                <w:rFonts w:ascii="Times New Roman" w:eastAsia="Times New Roman" w:hAnsi="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W</w:t>
            </w:r>
            <w:r w:rsidRPr="005D54F6">
              <w:rPr>
                <w:rFonts w:ascii="Times New Roman" w:eastAsia="Times New Roman" w:hAnsi="Times New Roman" w:cs="Times New Roman"/>
                <w:b/>
                <w:bCs/>
                <w:color w:val="000000"/>
                <w:sz w:val="20"/>
                <w:szCs w:val="20"/>
              </w:rPr>
              <w:t>eight</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V</w:t>
            </w:r>
            <w:r w:rsidRPr="005D54F6">
              <w:rPr>
                <w:rFonts w:ascii="Times New Roman" w:eastAsia="Times New Roman" w:hAnsi="Times New Roman" w:cs="Times New Roman"/>
                <w:b/>
                <w:bCs/>
                <w:color w:val="000000"/>
                <w:sz w:val="20"/>
                <w:szCs w:val="20"/>
              </w:rPr>
              <w:t>olume</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Earli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2076</w:t>
            </w:r>
            <w:r w:rsidR="00DE28C8">
              <w:rPr>
                <w:rFonts w:ascii="Times New Roman" w:eastAsia="Times New Roman" w:hAnsi="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hint="eastAsia"/>
                <w:b/>
                <w:bCs/>
                <w:color w:val="000000"/>
                <w:sz w:val="20"/>
                <w:szCs w:val="20"/>
              </w:rPr>
              <w:t>T</w:t>
            </w:r>
            <w:r>
              <w:rPr>
                <w:rFonts w:ascii="Times New Roman" w:eastAsia="Times New Roman" w:hAnsi="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V</w:t>
            </w:r>
            <w:r w:rsidRPr="0004324E">
              <w:rPr>
                <w:rFonts w:ascii="Times New Roman" w:eastAsia="Times New Roman" w:hAnsi="Times New Roman" w:cs="Times New Roman" w:hint="eastAsia"/>
                <w:b/>
                <w:bCs/>
                <w:color w:val="000000"/>
                <w:sz w:val="20"/>
                <w:szCs w:val="20"/>
              </w:rPr>
              <w:t>olum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W</w:t>
            </w:r>
            <w:r w:rsidRPr="0004324E">
              <w:rPr>
                <w:rFonts w:ascii="Times New Roman" w:eastAsia="Times New Roman" w:hAnsi="Times New Roman" w:cs="Times New Roman" w:hint="eastAsia"/>
                <w:b/>
                <w:bCs/>
                <w:color w:val="000000"/>
                <w:sz w:val="20"/>
                <w:szCs w:val="20"/>
              </w:rPr>
              <w:t>eigh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n</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hint="eastAsia"/>
                <w:b/>
                <w:bCs/>
                <w:color w:val="000000"/>
                <w:sz w:val="20"/>
                <w:szCs w:val="20"/>
              </w:rPr>
              <w:t>Driving R</w:t>
            </w:r>
            <w:r w:rsidRPr="0004324E">
              <w:rPr>
                <w:rFonts w:ascii="Times New Roman" w:eastAsia="Times New Roman" w:hAnsi="Times New Roman" w:cs="Times New Roman" w:hint="eastAsia"/>
                <w:b/>
                <w:bCs/>
                <w:color w:val="000000"/>
                <w:sz w:val="20"/>
                <w:szCs w:val="20"/>
              </w:rPr>
              <w:t>ang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k</w:t>
            </w:r>
            <w:r w:rsidRPr="0058632B">
              <w:rPr>
                <w:rFonts w:ascii="Times New Roman" w:eastAsia="Times New Roman" w:hAnsi="Times New Roman" w:cs="Times New Roman"/>
                <w:b/>
                <w:bCs/>
                <w:color w:val="000000"/>
                <w:sz w:val="20"/>
                <w:szCs w:val="20"/>
              </w:rPr>
              <w:t>ilo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U</w:t>
            </w:r>
            <w:r w:rsidRPr="0058632B">
              <w:rPr>
                <w:rFonts w:ascii="Times New Roman" w:eastAsia="Times New Roman" w:hAnsi="Times New Roman" w:cs="Times New Roman" w:hint="eastAsia"/>
                <w:b/>
                <w:bCs/>
                <w:color w:val="000000"/>
                <w:sz w:val="20"/>
                <w:szCs w:val="20"/>
              </w:rPr>
              <w:t>nit Trans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r>
              <w:rPr>
                <w:rFonts w:ascii="Times New Roman" w:eastAsia="Times New Roman" w:hAnsi="Times New Roman" w:cs="Times New Roman"/>
                <w:b/>
                <w:bCs/>
                <w:color w:val="000000"/>
                <w:sz w:val="20"/>
                <w:szCs w:val="20"/>
              </w:rPr>
              <w:t xml:space="preserve"> </w:t>
            </w:r>
            <w:r w:rsidRPr="0058632B">
              <w:rPr>
                <w:rFonts w:ascii="Times New Roman" w:eastAsia="Times New Roman" w:hAnsi="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Fixed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cost are 12 yuan per kilometer and 200 yuan per day. Type 2 named “TRUCK”. TRUCK is </w:t>
      </w:r>
      <w:r w:rsidR="00692342">
        <w:t xml:space="preserve">more 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lastRenderedPageBreak/>
              <w:t>From</w:t>
            </w:r>
            <w:r>
              <w:rPr>
                <w:rFonts w:ascii="Times New Roman" w:eastAsia="Times New Roman" w:hAnsi="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w:t>
            </w:r>
            <w:r>
              <w:rPr>
                <w:rFonts w:ascii="Times New Roman" w:eastAsia="Times New Roman" w:hAnsi="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Distanc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ransport</w:t>
            </w:r>
            <w:r w:rsidR="001330CF" w:rsidRPr="0058632B">
              <w:rPr>
                <w:rFonts w:ascii="Times New Roman" w:eastAsia="Times New Roman" w:hAnsi="Times New Roman" w:cs="Times New Roman"/>
                <w:b/>
                <w:bCs/>
                <w:color w:val="000000"/>
                <w:sz w:val="20"/>
                <w:szCs w:val="20"/>
              </w:rPr>
              <w:t xml:space="preserve"> Tim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181A2A" w:rsidRDefault="009C3657" w:rsidP="009C3657">
      <w:pPr>
        <w:pStyle w:val="ListParagraph"/>
        <w:numPr>
          <w:ilvl w:val="0"/>
          <w:numId w:val="6"/>
        </w:numPr>
      </w:pPr>
      <w:r w:rsidRPr="00181A2A">
        <w:rPr>
          <w:color w:val="FF0000"/>
        </w:rPr>
        <w:t>The unloading time for each customer is constant at 0.5h</w:t>
      </w:r>
      <w:r w:rsidR="00181A2A" w:rsidRPr="00181A2A">
        <w:rPr>
          <w:color w:val="FF0000"/>
        </w:rPr>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8B0E6D" w:rsidP="00C02E0F">
      <w:pPr>
        <w:pStyle w:val="Heading1"/>
        <w:numPr>
          <w:ilvl w:val="0"/>
          <w:numId w:val="2"/>
        </w:numPr>
      </w:pPr>
      <w:r>
        <w:t>Mathematical m</w:t>
      </w:r>
      <w:r w:rsidR="002A2A5B">
        <w:t>odel</w:t>
      </w:r>
      <w:r>
        <w:t>ing</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t</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224A3A" w:rsidRDefault="006D6113" w:rsidP="003565A9">
            <w:pPr>
              <w:rPr>
                <w:color w:val="FF0000"/>
                <w:lang w:eastAsia="zh-CN"/>
              </w:rPr>
            </w:pPr>
            <w:r w:rsidRPr="00224A3A">
              <w:rPr>
                <w:rFonts w:hint="eastAsia"/>
                <w:color w:val="FF0000"/>
                <w:lang w:eastAsia="zh-CN"/>
              </w:rPr>
              <w:t>T</w:t>
            </w:r>
            <w:r w:rsidRPr="00224A3A">
              <w:rPr>
                <w:rFonts w:hint="eastAsia"/>
                <w:color w:val="FF0000"/>
                <w:vertAlign w:val="subscript"/>
                <w:lang w:eastAsia="zh-CN"/>
              </w:rPr>
              <w:t>s</w:t>
            </w:r>
          </w:p>
        </w:tc>
        <w:tc>
          <w:tcPr>
            <w:tcW w:w="5876" w:type="dxa"/>
            <w:vAlign w:val="center"/>
          </w:tcPr>
          <w:p w:rsidR="006D6113" w:rsidRPr="00224A3A" w:rsidRDefault="006D6113" w:rsidP="003565A9">
            <w:pPr>
              <w:jc w:val="center"/>
              <w:rPr>
                <w:color w:val="FF0000"/>
                <w:lang w:eastAsia="zh-CN"/>
              </w:rPr>
            </w:pPr>
            <w:r w:rsidRPr="00224A3A">
              <w:rPr>
                <w:rFonts w:hint="eastAsia"/>
                <w:color w:val="FF0000"/>
                <w:lang w:eastAsia="zh-CN"/>
              </w:rPr>
              <w:t>Unloading time (hour)</w:t>
            </w:r>
          </w:p>
        </w:tc>
        <w:tc>
          <w:tcPr>
            <w:tcW w:w="977" w:type="dxa"/>
          </w:tcPr>
          <w:p w:rsidR="006D6113" w:rsidRPr="00224A3A" w:rsidRDefault="006D6113" w:rsidP="003565A9">
            <w:pPr>
              <w:rPr>
                <w:color w:val="FF0000"/>
                <w:lang w:eastAsia="zh-CN"/>
              </w:rPr>
            </w:pPr>
            <w:r w:rsidRPr="00224A3A">
              <w:rPr>
                <w:rFonts w:hint="eastAsia"/>
                <w:color w:val="FF0000"/>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0pt" o:ole="">
            <v:imagedata r:id="rId8" o:title=""/>
          </v:shape>
          <o:OLEObject Type="Embed" ProgID="Equation.DSMT4" ShapeID="_x0000_i1025" DrawAspect="Content" ObjectID="_1604608657"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4.8pt;height:20pt" o:ole="">
            <v:imagedata r:id="rId10" o:title=""/>
          </v:shape>
          <o:OLEObject Type="Embed" ProgID="Equation.DSMT4" ShapeID="_x0000_i1026" DrawAspect="Content" ObjectID="_1604608658"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4.8pt;height:20pt" o:ole="">
            <v:imagedata r:id="rId10" o:title=""/>
          </v:shape>
          <o:OLEObject Type="Embed" ProgID="Equation.DSMT4" ShapeID="_x0000_i1027" DrawAspect="Content" ObjectID="_1604608659"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2pt;height:20pt" o:ole="">
            <v:imagedata r:id="rId13" o:title=""/>
          </v:shape>
          <o:OLEObject Type="Embed" ProgID="Equation.DSMT4" ShapeID="_x0000_i1028" DrawAspect="Content" ObjectID="_1604608660"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2pt;height:20pt" o:ole="">
            <v:imagedata r:id="rId13" o:title=""/>
          </v:shape>
          <o:OLEObject Type="Embed" ProgID="Equation.DSMT4" ShapeID="_x0000_i1029" DrawAspect="Content" ObjectID="_1604608661"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2pt;height:18.8pt" o:ole="">
            <v:fill o:detectmouseclick="t"/>
            <v:imagedata r:id="rId16" o:title=""/>
          </v:shape>
          <o:OLEObject Type="Embed" ProgID="Equation.DSMT4" ShapeID="_x0000_i1030" DrawAspect="Content" ObjectID="_1604608662"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8pt;height:28pt" o:ole="">
            <v:fill o:detectmouseclick="t"/>
            <v:imagedata r:id="rId18" o:title=""/>
          </v:shape>
          <o:OLEObject Type="Embed" ProgID="Equation.DSMT4" ShapeID="_x0000_i1031" DrawAspect="Content" ObjectID="_1604608663"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4.8pt;height:28.8pt" o:ole="">
            <v:fill o:detectmouseclick="t"/>
            <v:imagedata r:id="rId20" o:title=""/>
          </v:shape>
          <o:OLEObject Type="Embed" ProgID="Equation.DSMT4" ShapeID="_x0000_i1032" DrawAspect="Content" ObjectID="_1604608664"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8pt;height:26.8pt" o:ole="">
            <v:fill o:detectmouseclick="t"/>
            <v:imagedata r:id="rId22" o:title=""/>
          </v:shape>
          <o:OLEObject Type="Embed" ProgID="Equation.DSMT4" ShapeID="_x0000_i1033" DrawAspect="Content" ObjectID="_1604608665"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8pt;height:28pt" o:ole="">
            <v:fill o:detectmouseclick="t"/>
            <v:imagedata r:id="rId24" o:title=""/>
          </v:shape>
          <o:OLEObject Type="Embed" ProgID="Equation.DSMT4" ShapeID="_x0000_i1034" DrawAspect="Content" ObjectID="_1604608666"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8.8pt;height:14pt" o:ole="">
            <v:imagedata r:id="rId26" o:title=""/>
          </v:shape>
          <o:OLEObject Type="Embed" ProgID="Equation.3" ShapeID="对象 16" DrawAspect="Content" ObjectID="_1604608667"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pt;height:28.8pt" o:ole="">
            <v:fill o:detectmouseclick="t"/>
            <v:imagedata r:id="rId28" o:title=""/>
          </v:shape>
          <o:OLEObject Type="Embed" ProgID="Equation.DSMT4" ShapeID="_x0000_i1036" DrawAspect="Content" ObjectID="_1604608668"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6pt;height:16pt" o:ole="">
            <v:imagedata r:id="rId30" o:title=""/>
          </v:shape>
          <o:OLEObject Type="Embed" ProgID="Equation.3" ShapeID="对象 19" DrawAspect="Content" ObjectID="_1604608669"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7.6pt;height:28.8pt" o:ole="">
            <v:fill o:detectmouseclick="t"/>
            <v:imagedata r:id="rId32" o:title=""/>
          </v:shape>
          <o:OLEObject Type="Embed" ProgID="Equation.DSMT4" ShapeID="_x0000_i1038" DrawAspect="Content" ObjectID="_1604608670"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8.8pt;height:14pt" o:ole="">
            <v:imagedata r:id="rId26" o:title=""/>
          </v:shape>
          <o:OLEObject Type="Embed" ProgID="Equation.3" ShapeID="对象 21" DrawAspect="Content" ObjectID="_1604608671"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6pt;height:16pt" o:ole="">
            <v:imagedata r:id="rId30" o:title=""/>
          </v:shape>
          <o:OLEObject Type="Embed" ProgID="Equation.3" ShapeID="对象 20" DrawAspect="Content" ObjectID="_1604608672"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4.8pt;height:20pt" o:ole="">
            <v:fill o:detectmouseclick="t"/>
            <v:imagedata r:id="rId36" o:title=""/>
          </v:shape>
          <o:OLEObject Type="Embed" ProgID="Equation.DSMT4" ShapeID="_x0000_i1041" DrawAspect="Content" ObjectID="_1604608673"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pt;height:17.6pt" o:ole="">
            <v:imagedata r:id="rId38" o:title=""/>
          </v:shape>
          <o:OLEObject Type="Embed" ProgID="Equation.DSMT4" ShapeID="_x0000_i1042" DrawAspect="Content" ObjectID="_1604608674"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4pt;height:17.6pt" o:ole="">
            <v:imagedata r:id="rId40" o:title=""/>
          </v:shape>
          <o:OLEObject Type="Embed" ProgID="Equation.DSMT4" ShapeID="_x0000_i1043" DrawAspect="Content" ObjectID="_1604608675"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pt;height:20pt" o:ole="">
            <v:fill o:detectmouseclick="t"/>
            <v:imagedata r:id="rId42" o:title=""/>
          </v:shape>
          <o:OLEObject Type="Embed" ProgID="Equation.3" ShapeID="对象 52" DrawAspect="Content" ObjectID="_1604608676"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8.8pt;height:14pt" o:ole="">
            <v:imagedata r:id="rId26" o:title=""/>
          </v:shape>
          <o:OLEObject Type="Embed" ProgID="Equation.3" ShapeID="对象 54" DrawAspect="Content" ObjectID="_1604608677"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6.8pt;height:20pt" o:ole="">
            <v:fill o:detectmouseclick="t"/>
            <v:imagedata r:id="rId45" o:title=""/>
          </v:shape>
          <o:OLEObject Type="Embed" ProgID="Equation.DSMT4" ShapeID="_x0000_i1046" DrawAspect="Content" ObjectID="_1604608678"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8.8pt;height:14pt" o:ole="">
            <v:imagedata r:id="rId26" o:title=""/>
          </v:shape>
          <o:OLEObject Type="Embed" ProgID="Equation.3" ShapeID="对象 55" DrawAspect="Content" ObjectID="_1604608679"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pt;height:20pt" o:ole="">
            <v:fill o:detectmouseclick="t"/>
            <v:imagedata r:id="rId48" o:title=""/>
          </v:shape>
          <o:OLEObject Type="Embed" ProgID="Equation.DSMT4" ShapeID="_x0000_i1048" DrawAspect="Content" ObjectID="_1604608680"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8.8pt;height:14pt" o:ole="">
            <v:imagedata r:id="rId26" o:title=""/>
          </v:shape>
          <o:OLEObject Type="Embed" ProgID="Equation.3" ShapeID="对象 63" DrawAspect="Content" ObjectID="_1604608681"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8.8pt;height:17.6pt" o:ole="">
            <v:fill o:detectmouseclick="t"/>
            <v:imagedata r:id="rId51" o:title=""/>
          </v:shape>
          <o:OLEObject Type="Embed" ProgID="Equation.3" ShapeID="对象 65" DrawAspect="Content" ObjectID="_1604608682"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4pt;height:17.6pt" o:ole="">
            <v:imagedata r:id="rId40" o:title=""/>
          </v:shape>
          <o:OLEObject Type="Embed" ProgID="Equation.DSMT4" ShapeID="_x0000_i1051" DrawAspect="Content" ObjectID="_1604608683"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8pt;height:28.8pt" o:ole="">
            <v:imagedata r:id="rId54" o:title=""/>
          </v:shape>
          <o:OLEObject Type="Embed" ProgID="Equation.DSMT4" ShapeID="_x0000_i1052" DrawAspect="Content" ObjectID="_1604608684"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8.8pt;height:14pt" o:ole="">
            <v:imagedata r:id="rId26" o:title=""/>
          </v:shape>
          <o:OLEObject Type="Embed" ProgID="Equation.3" ShapeID="对象 42" DrawAspect="Content" ObjectID="_1604608685"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6pt;height:28.8pt" o:ole="">
            <v:fill o:detectmouseclick="t"/>
            <v:imagedata r:id="rId57" o:title=""/>
          </v:shape>
          <o:OLEObject Type="Embed" ProgID="Equation.DSMT4" ShapeID="_x0000_i1054" DrawAspect="Content" ObjectID="_1604608686"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8.8pt;height:14pt" o:ole="">
            <v:imagedata r:id="rId26" o:title=""/>
          </v:shape>
          <o:OLEObject Type="Embed" ProgID="Equation.3" ShapeID="对象 45" DrawAspect="Content" ObjectID="_1604608687"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8pt;height:20pt" o:ole="">
            <v:fill o:detectmouseclick="t"/>
            <v:imagedata r:id="rId60" o:title=""/>
          </v:shape>
          <o:OLEObject Type="Embed" ProgID="Equation.3" ShapeID="对象 33" DrawAspect="Content" ObjectID="_1604608688"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8.8pt;height:14pt" o:ole="">
            <v:imagedata r:id="rId26" o:title=""/>
          </v:shape>
          <o:OLEObject Type="Embed" ProgID="Equation.3" ShapeID="对象 34" DrawAspect="Content" ObjectID="_1604608689"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6pt;height:17.6pt" o:ole="">
            <v:imagedata r:id="rId63" o:title=""/>
          </v:shape>
          <o:OLEObject Type="Embed" ProgID="Equation.DSMT4" ShapeID="_x0000_i1058" DrawAspect="Content" ObjectID="_1604608690"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6pt;height:17.6pt" o:ole="">
            <v:fill o:detectmouseclick="t"/>
            <v:imagedata r:id="rId65" o:title=""/>
          </v:shape>
          <o:OLEObject Type="Embed" ProgID="Equation.DSMT4" ShapeID="_x0000_i1059" DrawAspect="Content" ObjectID="_1604608691"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6D6113">
        <w:rPr>
          <w:lang w:eastAsia="zh-CN"/>
        </w:rPr>
        <w:tab/>
        <w:t xml:space="preserve">       (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a</w:t>
      </w:r>
      <w:r>
        <w:t>ll customers should be served exactly once by one truck</w:t>
      </w:r>
      <w:r>
        <w:t xml:space="preserve">.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4pt;height:20pt" o:ole="">
            <v:imagedata r:id="rId8" o:title=""/>
          </v:shape>
          <o:OLEObject Type="Embed" ProgID="Equation.DSMT4" ShapeID="_x0000_i1060" DrawAspect="Content" ObjectID="_1604608692" r:id="rId67"/>
        </w:object>
      </w:r>
      <w:r w:rsidR="00DC74E1">
        <w:t xml:space="preserve"> to be either zero or one.</w:t>
      </w:r>
    </w:p>
    <w:p w:rsidR="00BF4562" w:rsidRPr="00BF4562" w:rsidRDefault="00BF4562" w:rsidP="00BF4562">
      <w:pPr>
        <w:pStyle w:val="Heading1"/>
        <w:numPr>
          <w:ilvl w:val="0"/>
          <w:numId w:val="2"/>
        </w:numPr>
      </w:pPr>
      <w:r>
        <w:t>Simulation modeling</w:t>
      </w:r>
    </w:p>
    <w:p w:rsidR="0087065D" w:rsidRDefault="0087065D" w:rsidP="0087065D">
      <w:pPr>
        <w:pStyle w:val="Heading1"/>
        <w:numPr>
          <w:ilvl w:val="0"/>
          <w:numId w:val="2"/>
        </w:numPr>
      </w:pPr>
      <w:r>
        <w:t>Results</w:t>
      </w:r>
    </w:p>
    <w:p w:rsidR="00945499" w:rsidRPr="00945499" w:rsidRDefault="00945499" w:rsidP="00945499">
      <w:r>
        <w:t>5.1 model validation</w:t>
      </w:r>
    </w:p>
    <w:p w:rsidR="0087065D" w:rsidRPr="0087065D" w:rsidRDefault="0087065D" w:rsidP="0087065D">
      <w:pPr>
        <w:pStyle w:val="Heading1"/>
        <w:numPr>
          <w:ilvl w:val="0"/>
          <w:numId w:val="2"/>
        </w:numPr>
      </w:pPr>
      <w:r>
        <w:t xml:space="preserve">Conclusion  </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064B" w:rsidRDefault="0095064B" w:rsidP="00354C79">
      <w:pPr>
        <w:spacing w:line="240" w:lineRule="auto"/>
      </w:pPr>
      <w:r>
        <w:separator/>
      </w:r>
    </w:p>
  </w:endnote>
  <w:endnote w:type="continuationSeparator" w:id="0">
    <w:p w:rsidR="0095064B" w:rsidRDefault="0095064B"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064B" w:rsidRDefault="0095064B" w:rsidP="00354C79">
      <w:pPr>
        <w:spacing w:line="240" w:lineRule="auto"/>
      </w:pPr>
      <w:r>
        <w:separator/>
      </w:r>
    </w:p>
  </w:footnote>
  <w:footnote w:type="continuationSeparator" w:id="0">
    <w:p w:rsidR="0095064B" w:rsidRDefault="0095064B"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defaultTabStop w:val="43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60004"/>
    <w:rsid w:val="00181A2A"/>
    <w:rsid w:val="001821AA"/>
    <w:rsid w:val="001947C2"/>
    <w:rsid w:val="001A6BFC"/>
    <w:rsid w:val="001B4689"/>
    <w:rsid w:val="001D0EFF"/>
    <w:rsid w:val="001E7BB6"/>
    <w:rsid w:val="00224A3A"/>
    <w:rsid w:val="002A2A5B"/>
    <w:rsid w:val="002B2C35"/>
    <w:rsid w:val="00335136"/>
    <w:rsid w:val="00346FA1"/>
    <w:rsid w:val="00354C79"/>
    <w:rsid w:val="003811D6"/>
    <w:rsid w:val="003B66D1"/>
    <w:rsid w:val="0052257C"/>
    <w:rsid w:val="00535F6A"/>
    <w:rsid w:val="00540342"/>
    <w:rsid w:val="00550531"/>
    <w:rsid w:val="005628CB"/>
    <w:rsid w:val="0058632B"/>
    <w:rsid w:val="00591E3C"/>
    <w:rsid w:val="005A00CA"/>
    <w:rsid w:val="005D54F6"/>
    <w:rsid w:val="006066FB"/>
    <w:rsid w:val="00614691"/>
    <w:rsid w:val="006222BB"/>
    <w:rsid w:val="00666D6B"/>
    <w:rsid w:val="00692342"/>
    <w:rsid w:val="006A0295"/>
    <w:rsid w:val="006A25AD"/>
    <w:rsid w:val="006D5EC8"/>
    <w:rsid w:val="006D6113"/>
    <w:rsid w:val="00725CA9"/>
    <w:rsid w:val="00741493"/>
    <w:rsid w:val="00793562"/>
    <w:rsid w:val="008303E7"/>
    <w:rsid w:val="00850606"/>
    <w:rsid w:val="0087065D"/>
    <w:rsid w:val="008B0E6D"/>
    <w:rsid w:val="008B4EAF"/>
    <w:rsid w:val="008C712C"/>
    <w:rsid w:val="00913429"/>
    <w:rsid w:val="0092067A"/>
    <w:rsid w:val="00945499"/>
    <w:rsid w:val="0095064B"/>
    <w:rsid w:val="009757C2"/>
    <w:rsid w:val="009812C7"/>
    <w:rsid w:val="009917CA"/>
    <w:rsid w:val="009C3657"/>
    <w:rsid w:val="009D2A9F"/>
    <w:rsid w:val="00A0219E"/>
    <w:rsid w:val="00A21CE8"/>
    <w:rsid w:val="00A55977"/>
    <w:rsid w:val="00AA6416"/>
    <w:rsid w:val="00B32351"/>
    <w:rsid w:val="00B35ACE"/>
    <w:rsid w:val="00B81464"/>
    <w:rsid w:val="00BA6E27"/>
    <w:rsid w:val="00BD2827"/>
    <w:rsid w:val="00BF4562"/>
    <w:rsid w:val="00C02E0F"/>
    <w:rsid w:val="00C376AC"/>
    <w:rsid w:val="00C42910"/>
    <w:rsid w:val="00C43387"/>
    <w:rsid w:val="00CE7739"/>
    <w:rsid w:val="00D03BAA"/>
    <w:rsid w:val="00D1487D"/>
    <w:rsid w:val="00D23EF7"/>
    <w:rsid w:val="00D31992"/>
    <w:rsid w:val="00DA2D51"/>
    <w:rsid w:val="00DB663C"/>
    <w:rsid w:val="00DC74E1"/>
    <w:rsid w:val="00DE28C8"/>
    <w:rsid w:val="00DF186D"/>
    <w:rsid w:val="00DF1BAA"/>
    <w:rsid w:val="00E132D7"/>
    <w:rsid w:val="00E342EC"/>
    <w:rsid w:val="00E54E56"/>
    <w:rsid w:val="00E9059F"/>
    <w:rsid w:val="00EA04BA"/>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558198"/>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6BFC"/>
  </w:style>
  <w:style w:type="paragraph" w:styleId="Heading1">
    <w:name w:val="heading 1"/>
    <w:basedOn w:val="Normal"/>
    <w:next w:val="Normal"/>
    <w:link w:val="Heading1Char"/>
    <w:uiPriority w:val="9"/>
    <w:qFormat/>
    <w:rsid w:val="001A6BFC"/>
    <w:pPr>
      <w:keepNext/>
      <w:keepLines/>
      <w:spacing w:before="240"/>
      <w:outlineLvl w:val="0"/>
    </w:pPr>
    <w:rPr>
      <w:rFonts w:asciiTheme="majorHAnsi" w:eastAsiaTheme="majorEastAsia" w:hAnsiTheme="majorHAnsi" w:cstheme="majorBidi"/>
      <w:color w:val="000000" w:themeColor="text1"/>
      <w:sz w:val="32"/>
      <w:szCs w:val="32"/>
    </w:rPr>
  </w:style>
  <w:style w:type="paragraph" w:styleId="Heading2">
    <w:name w:val="heading 2"/>
    <w:basedOn w:val="Normal"/>
    <w:next w:val="Normal"/>
    <w:link w:val="Heading2Char"/>
    <w:uiPriority w:val="9"/>
    <w:unhideWhenUsed/>
    <w:qFormat/>
    <w:rsid w:val="001A6BFC"/>
    <w:pPr>
      <w:keepNext/>
      <w:keepLines/>
      <w:spacing w:before="120"/>
      <w:outlineLvl w:val="1"/>
    </w:pPr>
    <w:rPr>
      <w:rFonts w:asciiTheme="majorHAnsi" w:eastAsiaTheme="majorEastAsia" w:hAnsiTheme="majorHAnsi"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6BFC"/>
    <w:rPr>
      <w:rFonts w:asciiTheme="majorHAnsi" w:eastAsiaTheme="majorEastAsia" w:hAnsiTheme="majorHAnsi" w:cstheme="majorBidi"/>
      <w:color w:val="000000" w:themeColor="text1"/>
      <w:sz w:val="32"/>
      <w:szCs w:val="32"/>
    </w:rPr>
  </w:style>
  <w:style w:type="character" w:customStyle="1" w:styleId="Heading2Char">
    <w:name w:val="Heading 2 Char"/>
    <w:basedOn w:val="DefaultParagraphFont"/>
    <w:link w:val="Heading2"/>
    <w:uiPriority w:val="9"/>
    <w:rsid w:val="001A6BFC"/>
    <w:rPr>
      <w:rFonts w:asciiTheme="majorHAnsi" w:eastAsiaTheme="majorEastAsia" w:hAnsiTheme="majorHAnsi" w:cstheme="majorBidi"/>
      <w:sz w:val="26"/>
      <w:szCs w:val="26"/>
    </w:rPr>
  </w:style>
  <w:style w:type="paragraph" w:styleId="Title">
    <w:name w:val="Title"/>
    <w:basedOn w:val="Normal"/>
    <w:next w:val="Normal"/>
    <w:link w:val="TitleChar"/>
    <w:uiPriority w:val="10"/>
    <w:qFormat/>
    <w:rsid w:val="00591E3C"/>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1E3C"/>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9812C7"/>
    <w:pPr>
      <w:spacing w:line="240" w:lineRule="auto"/>
    </w:p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0360D-ED0B-4C97-A91A-70751F48C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12</TotalTime>
  <Pages>5</Pages>
  <Words>1789</Words>
  <Characters>1019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11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61</cp:revision>
  <dcterms:created xsi:type="dcterms:W3CDTF">2018-11-13T20:38:00Z</dcterms:created>
  <dcterms:modified xsi:type="dcterms:W3CDTF">2018-11-25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